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2F4330" w14:textId="77777777" w:rsidR="001312E4" w:rsidRDefault="00E45519">
      <w:pPr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ach(obj)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ach(obj)»</w:t>
      </w:r>
      <w:r>
        <w:rPr>
          <w:rFonts w:ascii="Arial" w:hAnsi="Arial" w:cs="Arial"/>
        </w:rPr>
        <w:fldChar w:fldCharType="end"/>
      </w:r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241BE22A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55pt;height:129.35pt" o:ole="">
            <v:imagedata r:id="rId9" o:title=""/>
          </v:shape>
          <o:OLEObject Type="Embed" ProgID="ChemDraw.Document.6.0" ShapeID="_x0000_i1025" DrawAspect="Content" ObjectID="_1600520181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40B4FE74">
          <v:shape id="_x0000_i1026" type="#_x0000_t75" style="width:453.55pt;height:129.35pt" o:ole="">
            <v:imagedata r:id="rId9" o:title=""/>
          </v:shape>
          <o:OLEObject Type="Embed" ProgID="ChemDraw.Document.6.0" ShapeID="_x0000_i1026" DrawAspect="Content" ObjectID="_1600520182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E4111F">
        <w:trPr>
          <w:trHeight w:val="339"/>
        </w:trPr>
        <w:tc>
          <w:tcPr>
            <w:tcW w:w="340" w:type="dxa"/>
          </w:tcPr>
          <w:p w14:paraId="26A7EDFA" w14:textId="1D115EE5" w:rsidR="003F4987" w:rsidRPr="002B26D4" w:rsidRDefault="003F4987" w:rsidP="0001469F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428EDE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]</w:t>
            </w:r>
          </w:p>
        </w:tc>
        <w:tc>
          <w:tcPr>
            <w:tcW w:w="1247" w:type="dxa"/>
          </w:tcPr>
          <w:p w14:paraId="77CFE717" w14:textId="313B037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mL]</w:t>
            </w:r>
          </w:p>
        </w:tc>
        <w:tc>
          <w:tcPr>
            <w:tcW w:w="1418" w:type="dxa"/>
          </w:tcPr>
          <w:p w14:paraId="7DE1680B" w14:textId="3FFFE80F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440282BC" w:rsidR="003F4987" w:rsidRPr="000401A2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mol</w:t>
            </w:r>
          </w:p>
        </w:tc>
        <w:tc>
          <w:tcPr>
            <w:tcW w:w="1134" w:type="dxa"/>
          </w:tcPr>
          <w:p w14:paraId="750F5DC9" w14:textId="6E9B8F6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7776C960">
                      <wp:simplePos x="0" y="0"/>
                      <wp:positionH relativeFrom="column">
                        <wp:posOffset>-5050487</wp:posOffset>
                      </wp:positionH>
                      <wp:positionV relativeFrom="paragraph">
                        <wp:posOffset>214411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28491F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97.7pt,16.9pt" to="55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715988C2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73A82781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663799D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776298D3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174F343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774FE1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5B267996" w:rsidR="003F4987" w:rsidRPr="00107339" w:rsidRDefault="00062320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1E03759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27CBF36F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32D37C46" w14:textId="1B7AC744" w:rsidR="00BE3CA1" w:rsidRPr="00BE3CA1" w:rsidRDefault="00CB1313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3BB0C18E" w14:textId="5ABA784E" w:rsidR="0092406E" w:rsidRPr="00107339" w:rsidRDefault="0092406E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solvents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77777777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1E3129F7" w14:textId="15DFA69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E1DD7F0" w:rsidR="00BC384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bookmarkStart w:id="0" w:name="_GoBack"/>
      <w:bookmarkEnd w:id="0"/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6AD4EF9" w14:textId="07D186E0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2DC2FBFF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4A5BEFDA" w14:textId="73029419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048CAE41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DDB2D80" w14:textId="78589B6D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0C6D6982" w:rsidR="0092406E" w:rsidRPr="00107339" w:rsidRDefault="00B307E6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Observation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FA10A95" w14:textId="6AA03472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27720B53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9BB0A6E" w14:textId="3B8774F5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4D9FD1D4" w:rsidR="00123E89" w:rsidRPr="0010733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D69B64F" w14:textId="20C1134B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37B88E9F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4609DF3F" w14:textId="7F9973AF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>
        <w:object w:dxaOrig="18787" w:dyaOrig="5510" w14:anchorId="4964B097">
          <v:shape id="_x0000_i1027" type="#_x0000_t75" style="width:453.55pt;height:129.35pt" o:ole="">
            <v:imagedata r:id="rId9" o:title=""/>
          </v:shape>
          <o:OLEObject Type="Embed" ProgID="ChemDraw.Document.6.0" ShapeID="_x0000_i1027" DrawAspect="Content" ObjectID="_1600520183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4E73D55A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77777777" w:rsidR="007A71B9" w:rsidRPr="00387247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66594AB" w14:textId="77777777" w:rsidR="0057552D" w:rsidRDefault="0057552D" w:rsidP="00581DDA">
      <w:r>
        <w:separator/>
      </w:r>
    </w:p>
  </w:endnote>
  <w:endnote w:type="continuationSeparator" w:id="0">
    <w:p w14:paraId="4EF5CEBA" w14:textId="77777777" w:rsidR="0057552D" w:rsidRDefault="0057552D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新細明體">
    <w:charset w:val="88"/>
    <w:family w:val="auto"/>
    <w:pitch w:val="variable"/>
    <w:sig w:usb0="A00002FF" w:usb1="28CFFCFA" w:usb2="00000016" w:usb3="00000000" w:csb0="00100001" w:csb1="00000000"/>
  </w:font>
  <w:font w:name="Cordia New">
    <w:altName w:val="Angsana New"/>
    <w:panose1 w:val="00000000000000000000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auto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0156A2">
      <w:rPr>
        <w:noProof/>
      </w:rPr>
      <w:t>2</w:t>
    </w:r>
    <w:r>
      <w:fldChar w:fldCharType="end"/>
    </w:r>
    <w:r>
      <w:t xml:space="preserve"> of </w:t>
    </w:r>
    <w:r w:rsidR="0057552D">
      <w:fldChar w:fldCharType="begin"/>
    </w:r>
    <w:r w:rsidR="0057552D">
      <w:instrText xml:space="preserve"> NUMPAGES  \* MERGEFORMAT </w:instrText>
    </w:r>
    <w:r w:rsidR="0057552D">
      <w:fldChar w:fldCharType="separate"/>
    </w:r>
    <w:r w:rsidR="000156A2">
      <w:rPr>
        <w:noProof/>
      </w:rPr>
      <w:t>4</w:t>
    </w:r>
    <w:r w:rsidR="0057552D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5C06B8" w14:textId="77777777" w:rsidR="0057552D" w:rsidRDefault="0057552D" w:rsidP="00581DDA">
      <w:r>
        <w:separator/>
      </w:r>
    </w:p>
  </w:footnote>
  <w:footnote w:type="continuationSeparator" w:id="0">
    <w:p w14:paraId="0FA042CB" w14:textId="77777777" w:rsidR="0057552D" w:rsidRDefault="0057552D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F3DF29" w14:textId="2C4F7F3F" w:rsidR="00480C1A" w:rsidRDefault="00FA796A" w:rsidP="00565231">
    <w:pPr>
      <w:jc w:val="right"/>
    </w:pPr>
    <w:r>
      <w:t xml:space="preserve">Date: </w:t>
    </w:r>
    <w:r w:rsidR="0057552D">
      <w:fldChar w:fldCharType="begin"/>
    </w:r>
    <w:r w:rsidR="0057552D">
      <w:instrText xml:space="preserve"> MERGEFIELD =date \* MERGEFORMAT </w:instrText>
    </w:r>
    <w:r w:rsidR="0057552D">
      <w:fldChar w:fldCharType="separate"/>
    </w:r>
    <w:r w:rsidR="00480C1A">
      <w:rPr>
        <w:noProof/>
      </w:rPr>
      <w:t>«=date»</w:t>
    </w:r>
    <w:r w:rsidR="0057552D">
      <w:rPr>
        <w:noProof/>
      </w:rPr>
      <w:fldChar w:fldCharType="end"/>
    </w:r>
  </w:p>
  <w:p w14:paraId="7F8631BD" w14:textId="77777777" w:rsidR="00480C1A" w:rsidRDefault="00480C1A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6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9B4"/>
    <w:rsid w:val="00004690"/>
    <w:rsid w:val="00007544"/>
    <w:rsid w:val="00007E2E"/>
    <w:rsid w:val="000156A2"/>
    <w:rsid w:val="00021403"/>
    <w:rsid w:val="00031EC0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65CD"/>
    <w:rsid w:val="0010166E"/>
    <w:rsid w:val="00107339"/>
    <w:rsid w:val="00117618"/>
    <w:rsid w:val="00123E89"/>
    <w:rsid w:val="00124D13"/>
    <w:rsid w:val="001312E4"/>
    <w:rsid w:val="00145858"/>
    <w:rsid w:val="00163C0E"/>
    <w:rsid w:val="00190FE2"/>
    <w:rsid w:val="001A5AB6"/>
    <w:rsid w:val="001B3301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5007"/>
    <w:rsid w:val="00294004"/>
    <w:rsid w:val="00297221"/>
    <w:rsid w:val="00297649"/>
    <w:rsid w:val="002B26D4"/>
    <w:rsid w:val="002B2A88"/>
    <w:rsid w:val="002B6914"/>
    <w:rsid w:val="002C39DB"/>
    <w:rsid w:val="002E2949"/>
    <w:rsid w:val="002E466E"/>
    <w:rsid w:val="002E7271"/>
    <w:rsid w:val="003128C5"/>
    <w:rsid w:val="00334711"/>
    <w:rsid w:val="00335291"/>
    <w:rsid w:val="00345385"/>
    <w:rsid w:val="00353C4D"/>
    <w:rsid w:val="00364B2A"/>
    <w:rsid w:val="00367A10"/>
    <w:rsid w:val="00386B27"/>
    <w:rsid w:val="00387247"/>
    <w:rsid w:val="003C2027"/>
    <w:rsid w:val="003C25B2"/>
    <w:rsid w:val="003F4987"/>
    <w:rsid w:val="00416FEF"/>
    <w:rsid w:val="0042203F"/>
    <w:rsid w:val="0042205D"/>
    <w:rsid w:val="00424C3D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3BBF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70681"/>
    <w:rsid w:val="0057482E"/>
    <w:rsid w:val="00574A84"/>
    <w:rsid w:val="0057552D"/>
    <w:rsid w:val="0058119A"/>
    <w:rsid w:val="00581DDA"/>
    <w:rsid w:val="0058432D"/>
    <w:rsid w:val="005A61AE"/>
    <w:rsid w:val="005B0282"/>
    <w:rsid w:val="005D3F42"/>
    <w:rsid w:val="00603A9B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3DD7"/>
    <w:rsid w:val="00686D8C"/>
    <w:rsid w:val="006A7A13"/>
    <w:rsid w:val="006D533F"/>
    <w:rsid w:val="006D6F29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A60A4"/>
    <w:rsid w:val="007A71B9"/>
    <w:rsid w:val="007B2D7C"/>
    <w:rsid w:val="007B76FC"/>
    <w:rsid w:val="007C1393"/>
    <w:rsid w:val="007C64D4"/>
    <w:rsid w:val="007D1944"/>
    <w:rsid w:val="008036C1"/>
    <w:rsid w:val="00806BE2"/>
    <w:rsid w:val="008078C2"/>
    <w:rsid w:val="0081088A"/>
    <w:rsid w:val="00826A3B"/>
    <w:rsid w:val="00842929"/>
    <w:rsid w:val="00847754"/>
    <w:rsid w:val="00850D6C"/>
    <w:rsid w:val="00864441"/>
    <w:rsid w:val="008813BA"/>
    <w:rsid w:val="00891789"/>
    <w:rsid w:val="00897C75"/>
    <w:rsid w:val="008A7A86"/>
    <w:rsid w:val="008B73BC"/>
    <w:rsid w:val="008B748C"/>
    <w:rsid w:val="008C6392"/>
    <w:rsid w:val="008E251E"/>
    <w:rsid w:val="008E5AC2"/>
    <w:rsid w:val="008E724A"/>
    <w:rsid w:val="0092406E"/>
    <w:rsid w:val="00926F57"/>
    <w:rsid w:val="00945E61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80E1F"/>
    <w:rsid w:val="00BC3848"/>
    <w:rsid w:val="00BC452A"/>
    <w:rsid w:val="00BC56D1"/>
    <w:rsid w:val="00BC77AF"/>
    <w:rsid w:val="00BD5151"/>
    <w:rsid w:val="00BE0D1D"/>
    <w:rsid w:val="00BE3CA1"/>
    <w:rsid w:val="00BF278D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1313"/>
    <w:rsid w:val="00CB4BAB"/>
    <w:rsid w:val="00CB7648"/>
    <w:rsid w:val="00CD1136"/>
    <w:rsid w:val="00CD2947"/>
    <w:rsid w:val="00CD483A"/>
    <w:rsid w:val="00CD6E79"/>
    <w:rsid w:val="00CE5C59"/>
    <w:rsid w:val="00CF53E0"/>
    <w:rsid w:val="00D0230D"/>
    <w:rsid w:val="00D154D4"/>
    <w:rsid w:val="00D43F8F"/>
    <w:rsid w:val="00D60327"/>
    <w:rsid w:val="00D759B1"/>
    <w:rsid w:val="00D774E7"/>
    <w:rsid w:val="00D82914"/>
    <w:rsid w:val="00D95CC9"/>
    <w:rsid w:val="00DA1797"/>
    <w:rsid w:val="00DA2999"/>
    <w:rsid w:val="00DC6A0B"/>
    <w:rsid w:val="00DD0CBF"/>
    <w:rsid w:val="00DF7B63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4BE9"/>
    <w:rsid w:val="00E64FD5"/>
    <w:rsid w:val="00E72A7D"/>
    <w:rsid w:val="00EC3A7F"/>
    <w:rsid w:val="00EC68B1"/>
    <w:rsid w:val="00EE0122"/>
    <w:rsid w:val="00EE2EE0"/>
    <w:rsid w:val="00F01416"/>
    <w:rsid w:val="00F10D48"/>
    <w:rsid w:val="00F111C0"/>
    <w:rsid w:val="00F254B2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3" Type="http://schemas.openxmlformats.org/officeDocument/2006/relationships/header" Target="header1.xml"/><Relationship Id="rId14" Type="http://schemas.openxmlformats.org/officeDocument/2006/relationships/footer" Target="footer1.xml"/><Relationship Id="rId15" Type="http://schemas.openxmlformats.org/officeDocument/2006/relationships/footer" Target="footer2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B299AFE-F290-5242-B914-04EA6D02FE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1261</Words>
  <Characters>7189</Characters>
  <Application>Microsoft Macintosh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Microsoft Office User</cp:lastModifiedBy>
  <cp:revision>40</cp:revision>
  <dcterms:created xsi:type="dcterms:W3CDTF">2016-11-22T09:31:00Z</dcterms:created>
  <dcterms:modified xsi:type="dcterms:W3CDTF">2018-10-08T14:10:00Z</dcterms:modified>
</cp:coreProperties>
</file>